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audio3.wav" ContentType="audio/wav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29" autoAdjust="0"/>
    <p:restoredTop sz="94660"/>
  </p:normalViewPr>
  <p:slideViewPr>
    <p:cSldViewPr snapToGrid="0">
      <p:cViewPr varScale="1">
        <p:scale>
          <a:sx n="68" d="100"/>
          <a:sy n="68" d="100"/>
        </p:scale>
        <p:origin x="63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C3BF1-83A9-425B-90B4-5E855FDEB817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6ADCCF-F866-4021-A3DD-EF7020AE8F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990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1840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15303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64648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77335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51947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4629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232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152137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425206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98057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50862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9386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537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48893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829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5793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09096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85088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18724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2063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538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8433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85853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14728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4" name="Google Shape;10924;ge35b0c3294_0_2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25" name="Google Shape;10925;ge35b0c3294_0_2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51842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64792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53694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118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689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03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l"/>
            <a:fld id="{00000000-1234-1234-1234-123412341234}" type="slidenum">
              <a:rPr lang="en" smtClean="0"/>
              <a:pPr algn="l"/>
              <a:t>‹#›</a:t>
            </a:fld>
            <a:endParaRPr lang="en"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80608" y="-649"/>
            <a:ext cx="12716167" cy="6858237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9118" y="-1"/>
            <a:ext cx="8708785" cy="685810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960001" y="2393917"/>
            <a:ext cx="5136000" cy="19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64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1267416" y="4570067"/>
            <a:ext cx="4521200" cy="8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2543601" y="1390733"/>
            <a:ext cx="1968800" cy="100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6667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3068495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80608" y="-649"/>
            <a:ext cx="12716167" cy="6858237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4042102" y="-100"/>
            <a:ext cx="8150373" cy="685810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6096000" y="2502151"/>
            <a:ext cx="5136000" cy="120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6096000" y="623400"/>
            <a:ext cx="5136000" cy="1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6096000" y="4306400"/>
            <a:ext cx="5136000" cy="1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6096000" y="3703767"/>
            <a:ext cx="5136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6096000" y="1825000"/>
            <a:ext cx="5136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6096000" y="5508004"/>
            <a:ext cx="5136000" cy="6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80019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l"/>
            <a:fld id="{00000000-1234-1234-1234-123412341234}" type="slidenum">
              <a:rPr lang="en" smtClean="0"/>
              <a:pPr algn="l"/>
              <a:t>‹#›</a:t>
            </a:fld>
            <a:endParaRPr lang="en"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80608" y="-649"/>
            <a:ext cx="12716167" cy="6858237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595200" y="372300"/>
            <a:ext cx="11001600" cy="61220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968900" y="1607033"/>
            <a:ext cx="10272000" cy="468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0821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" name="Google Shape;1335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l"/>
            <a:fld id="{00000000-1234-1234-1234-123412341234}" type="slidenum">
              <a:rPr lang="en" smtClean="0"/>
              <a:pPr algn="l"/>
              <a:t>‹#›</a:t>
            </a:fld>
            <a:endParaRPr lang="en"/>
          </a:p>
        </p:txBody>
      </p:sp>
      <p:grpSp>
        <p:nvGrpSpPr>
          <p:cNvPr id="1336" name="Google Shape;1336;p11"/>
          <p:cNvGrpSpPr/>
          <p:nvPr/>
        </p:nvGrpSpPr>
        <p:grpSpPr>
          <a:xfrm>
            <a:off x="-180608" y="-649"/>
            <a:ext cx="12716167" cy="6858237"/>
            <a:chOff x="-135450" y="773125"/>
            <a:chExt cx="7704900" cy="4155500"/>
          </a:xfrm>
        </p:grpSpPr>
        <p:sp>
          <p:nvSpPr>
            <p:cNvPr id="1337" name="Google Shape;1337;p1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1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1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1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1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1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1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1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1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1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1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1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1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1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1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1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1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1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1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1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1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1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1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1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1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1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1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1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1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1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1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1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1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1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1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1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1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1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1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1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1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1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1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1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1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1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1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1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1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1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1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1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1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1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1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1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1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1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1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1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1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1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1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1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1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1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1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1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1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1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1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1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1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1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1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1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1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1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1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1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1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1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1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1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1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1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1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1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1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1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1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1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1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1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1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1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1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1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1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1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1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1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1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1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1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1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1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1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1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1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1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1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1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1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1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1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1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1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1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1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1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1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1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1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1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1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1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1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1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1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1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1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1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1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1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1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1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1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1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1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1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1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1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1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1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1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1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1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1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1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1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1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1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1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1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1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" name="Google Shape;1569;p1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" name="Google Shape;1570;p1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1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1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1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1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1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1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1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1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1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1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1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1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1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1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1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1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1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592" name="Google Shape;1592;p11"/>
          <p:cNvSpPr/>
          <p:nvPr/>
        </p:nvSpPr>
        <p:spPr>
          <a:xfrm>
            <a:off x="1" y="-100"/>
            <a:ext cx="12761887" cy="6858101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93" name="Google Shape;1593;p11"/>
          <p:cNvSpPr txBox="1">
            <a:spLocks noGrp="1"/>
          </p:cNvSpPr>
          <p:nvPr>
            <p:ph type="title" hasCustomPrompt="1"/>
          </p:nvPr>
        </p:nvSpPr>
        <p:spPr>
          <a:xfrm>
            <a:off x="960000" y="2158133"/>
            <a:ext cx="7615600" cy="16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0133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594" name="Google Shape;1594;p11"/>
          <p:cNvSpPr txBox="1">
            <a:spLocks noGrp="1"/>
          </p:cNvSpPr>
          <p:nvPr>
            <p:ph type="body" idx="1"/>
          </p:nvPr>
        </p:nvSpPr>
        <p:spPr>
          <a:xfrm>
            <a:off x="960000" y="3827467"/>
            <a:ext cx="6567200" cy="8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4025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1219170" lvl="1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754" lvl="2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339" lvl="3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7924" lvl="4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509" lvl="5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093" lvl="6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6678" lvl="7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263" lvl="8" indent="-440256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58971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80608" y="-649"/>
            <a:ext cx="12716167" cy="6858237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4985498" y="0"/>
            <a:ext cx="7206501" cy="685810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6812681" y="3429000"/>
            <a:ext cx="4141600" cy="215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8216248" y="1888200"/>
            <a:ext cx="2738000" cy="120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83169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Title only 4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40" y="34"/>
            <a:ext cx="5847328" cy="685810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8530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140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77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86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308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765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682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38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134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59260-D7EA-4D38-B1C1-246BBE52CFEB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CA765-B418-4D92-8273-1884742BE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4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Relationship Id="rId22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24" Type="http://schemas.openxmlformats.org/officeDocument/2006/relationships/image" Target="../media/image31.png"/><Relationship Id="rId23" Type="http://schemas.openxmlformats.org/officeDocument/2006/relationships/image" Target="../media/image30.png"/><Relationship Id="rId2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8.png"/><Relationship Id="rId2" Type="http://schemas.microsoft.com/office/2007/relationships/media" Target="../media/media2.mp3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23" Type="http://schemas.openxmlformats.org/officeDocument/2006/relationships/image" Target="../media/image12.png"/><Relationship Id="rId2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08" y="1122218"/>
            <a:ext cx="5912285" cy="5912285"/>
          </a:xfrm>
          <a:prstGeom prst="rect">
            <a:avLst/>
          </a:prstGeom>
        </p:spPr>
      </p:pic>
      <p:sp>
        <p:nvSpPr>
          <p:cNvPr id="6" name="Google Shape;10266;p69"/>
          <p:cNvSpPr txBox="1"/>
          <p:nvPr/>
        </p:nvSpPr>
        <p:spPr>
          <a:xfrm>
            <a:off x="7440252" y="2634837"/>
            <a:ext cx="4488513" cy="413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just">
              <a:lnSpc>
                <a:spcPct val="115000"/>
              </a:lnSpc>
              <a:spcAft>
                <a:spcPts val="2133"/>
              </a:spcAft>
            </a:pPr>
            <a:r>
              <a:rPr lang="en" sz="3200" b="1" dirty="0">
                <a:latin typeface="Times New Roman" panose="02020603050405020304" pitchFamily="18" charset="0"/>
                <a:ea typeface="Paytone One"/>
                <a:cs typeface="Times New Roman" panose="02020603050405020304" pitchFamily="18" charset="0"/>
                <a:sym typeface="Paytone One"/>
              </a:rPr>
              <a:t>Nhiệm vụ: Kể tên các truyện ngụ ngôn mà em biết</a:t>
            </a:r>
            <a:endParaRPr sz="3200" b="1" dirty="0">
              <a:latin typeface="Times New Roman" panose="02020603050405020304" pitchFamily="18" charset="0"/>
              <a:ea typeface="Paytone One"/>
              <a:cs typeface="Times New Roman" panose="02020603050405020304" pitchFamily="18" charset="0"/>
              <a:sym typeface="Paytone On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73" y="-178272"/>
            <a:ext cx="5112955" cy="23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06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7271" y="493160"/>
            <a:ext cx="4309789" cy="2646771"/>
          </a:xfrm>
          <a:prstGeom prst="rect">
            <a:avLst/>
          </a:prstGeom>
        </p:spPr>
      </p:pic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1" y="3246633"/>
            <a:ext cx="4152519" cy="34094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5137078" y="862385"/>
            <a:ext cx="687683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6625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017117"/>
            <a:ext cx="4876809" cy="48768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658" y="1415010"/>
            <a:ext cx="5877053" cy="447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5454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915277" y="1406900"/>
            <a:ext cx="862584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SzPts val="3200"/>
            </a:pP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32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800151" y="2367333"/>
            <a:ext cx="3562067" cy="98296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algn="ctr" defTabSz="160016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vi-VN" sz="32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403961" y="3599043"/>
            <a:ext cx="47180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3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3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593" y="374648"/>
            <a:ext cx="8565715" cy="10648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7318331" y="1383217"/>
            <a:ext cx="3504519" cy="4996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30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6840473" y="1654517"/>
            <a:ext cx="4631553" cy="35559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970073" y="1325745"/>
            <a:ext cx="5966291" cy="48316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933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933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933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933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“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9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933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933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3435871" y="613028"/>
            <a:ext cx="862584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SzPts val="3200"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3418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1554008" y="410793"/>
            <a:ext cx="9446189" cy="686008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1157223" y="410793"/>
            <a:ext cx="1023976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3200" b="1" kern="100" dirty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2"/>
          <a:srcRect r="443"/>
          <a:stretch/>
        </p:blipFill>
        <p:spPr>
          <a:xfrm>
            <a:off x="2082224" y="1157504"/>
            <a:ext cx="7976176" cy="5633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9568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342473" y="356169"/>
          <a:ext cx="11561849" cy="6091441"/>
        </p:xfrm>
        <a:graphic>
          <a:graphicData uri="http://schemas.openxmlformats.org/drawingml/2006/table">
            <a:tbl>
              <a:tblPr firstRow="1" bandRow="1"/>
              <a:tblGrid>
                <a:gridCol w="1123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4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7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57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09155"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7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7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7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7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7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7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7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7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7247">
                <a:tc>
                  <a:txBody>
                    <a:bodyPr/>
                    <a:lstStyle/>
                    <a:p>
                      <a:pPr algn="l"/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7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700" b="0" i="0" u="none" strike="noStrike" kern="0" cap="none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700" b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7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sz="23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23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trực tiếp: </a:t>
                      </a:r>
                    </a:p>
                    <a:p>
                      <a:pPr algn="l"/>
                      <a:r>
                        <a:rPr lang="vi-VN" sz="23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không có người mua.</a:t>
                      </a:r>
                    </a:p>
                    <a:p>
                      <a:pPr algn="l"/>
                      <a:r>
                        <a:rPr lang="vi-VN" sz="23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Không có ai nói voi đi cày ruộng.</a:t>
                      </a:r>
                    </a:p>
                    <a:p>
                      <a:pPr algn="l"/>
                      <a:r>
                        <a:rPr lang="en-US" sz="23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23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gián tiếp:</a:t>
                      </a:r>
                    </a:p>
                    <a:p>
                      <a:pPr algn="l"/>
                      <a:r>
                        <a:rPr lang="vi-VN" sz="23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dân hiền lành, dễ tin người, thiếu hiểu biết, không có chính kiến của riêng mình.</a:t>
                      </a: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1120">
                <a:tc>
                  <a:txBody>
                    <a:bodyPr/>
                    <a:lstStyle/>
                    <a:p>
                      <a:pPr algn="l"/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7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3920">
                <a:tc>
                  <a:txBody>
                    <a:bodyPr/>
                    <a:lstStyle/>
                    <a:p>
                      <a:pPr algn="l"/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7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t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7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o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ứ</a:t>
                      </a:r>
                      <a:r>
                        <a:rPr lang="en-US" sz="27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7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ường</a:t>
                      </a:r>
                      <a:endParaRPr lang="en-US" sz="27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29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057" y="480146"/>
            <a:ext cx="8909060" cy="108995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03294" y="3798979"/>
            <a:ext cx="10191965" cy="2062103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32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32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2035276" y="1462680"/>
            <a:ext cx="8128000" cy="2336299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56451" rIns="0" bIns="167625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37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56451" rIns="0" bIns="167625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3733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3733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3733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747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017117"/>
            <a:ext cx="4876809" cy="48768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10" y="1681430"/>
            <a:ext cx="7352413" cy="354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8946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940657" y="340857"/>
            <a:ext cx="4470400" cy="11176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22">
            <a:alphaModFix/>
          </a:blip>
          <a:srcRect/>
          <a:stretch/>
        </p:blipFill>
        <p:spPr>
          <a:xfrm flipH="1">
            <a:off x="5052671" y="2493196"/>
            <a:ext cx="2786981" cy="208276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7576095" y="1724495"/>
            <a:ext cx="418185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7513835" y="340857"/>
            <a:ext cx="4470400" cy="11176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839652" y="338629"/>
            <a:ext cx="3779848" cy="12924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99047" y="429583"/>
            <a:ext cx="4682133" cy="1292464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438323" y="1896822"/>
            <a:ext cx="46143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891" indent="-342891">
              <a:buSzPts val="2400"/>
              <a:buFont typeface="Noto Sans Symbols"/>
              <a:buChar char="✔"/>
            </a:pPr>
            <a:r>
              <a:rPr lang="en-US" sz="32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32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438323" y="3373064"/>
            <a:ext cx="5244271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891" indent="-342891">
              <a:buSzPts val="2400"/>
              <a:buFont typeface="Noto Sans Symbols"/>
              <a:buChar char="✔"/>
            </a:pP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3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438324" y="4433662"/>
            <a:ext cx="4942857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891" indent="-342891" algn="just">
              <a:buSzPts val="2400"/>
              <a:buFont typeface="Noto Sans Symbols"/>
              <a:buChar char="✔"/>
            </a:pPr>
            <a:r>
              <a:rPr lang="en-US" sz="32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32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1995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3246633"/>
            <a:ext cx="4152519" cy="340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8305" y="-286391"/>
            <a:ext cx="4589124" cy="4445713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5955280" y="1092889"/>
            <a:ext cx="4920299" cy="3539172"/>
          </a:xfrm>
          <a:prstGeom prst="rect">
            <a:avLst/>
          </a:prstGeom>
          <a:noFill/>
          <a:ln>
            <a:noFill/>
          </a:ln>
        </p:spPr>
        <p:txBody>
          <a:bodyPr wrap="square" lIns="91439" tIns="45719" rIns="91439" bIns="4571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3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3370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876" y="0"/>
            <a:ext cx="10590000" cy="659200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93" y="811168"/>
            <a:ext cx="2548743" cy="26109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91" y="3768436"/>
            <a:ext cx="2548743" cy="2687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651" y="811168"/>
            <a:ext cx="2457799" cy="26109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3249652" y="3768436"/>
            <a:ext cx="2457797" cy="26877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492" y="811168"/>
            <a:ext cx="2699013" cy="26109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6031492" y="3768436"/>
            <a:ext cx="2699013" cy="26877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9020712" y="811168"/>
            <a:ext cx="2749125" cy="26109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9020712" y="3768436"/>
            <a:ext cx="2749125" cy="2687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8919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39258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5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80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5"/>
            <a:ext cx="95783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3" y="65101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688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5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188805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99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5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188805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93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5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6663" y="5240101"/>
            <a:ext cx="10299244" cy="748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4267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347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5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188805"/>
            <a:ext cx="9600601" cy="140564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67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4267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12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79169" y="240354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5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4"/>
            <a:ext cx="1067119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81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726890" y="849330"/>
            <a:ext cx="7772571" cy="590259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1537" y="701597"/>
            <a:ext cx="6354999" cy="615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72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017117"/>
            <a:ext cx="4876809" cy="48768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6464" y="768984"/>
            <a:ext cx="6665537" cy="537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5981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0894" y="462271"/>
            <a:ext cx="6502065" cy="1715156"/>
          </a:xfrm>
          <a:prstGeom prst="rect">
            <a:avLst/>
          </a:prstGeom>
        </p:spPr>
      </p:pic>
      <p:grpSp>
        <p:nvGrpSpPr>
          <p:cNvPr id="41" name="Google Shape;10824;p75"/>
          <p:cNvGrpSpPr/>
          <p:nvPr/>
        </p:nvGrpSpPr>
        <p:grpSpPr>
          <a:xfrm>
            <a:off x="1198540" y="2648462"/>
            <a:ext cx="2436400" cy="2574631"/>
            <a:chOff x="971263" y="2363802"/>
            <a:chExt cx="1827300" cy="1930973"/>
          </a:xfrm>
        </p:grpSpPr>
        <p:sp>
          <p:nvSpPr>
            <p:cNvPr id="42" name="Google Shape;10825;p75"/>
            <p:cNvSpPr/>
            <p:nvPr/>
          </p:nvSpPr>
          <p:spPr>
            <a:xfrm>
              <a:off x="971263" y="2363802"/>
              <a:ext cx="1827300" cy="18273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43" name="Google Shape;10826;p75"/>
            <p:cNvGrpSpPr/>
            <p:nvPr/>
          </p:nvGrpSpPr>
          <p:grpSpPr>
            <a:xfrm>
              <a:off x="1257438" y="2571750"/>
              <a:ext cx="1254975" cy="1723025"/>
              <a:chOff x="3332925" y="1157750"/>
              <a:chExt cx="1254975" cy="1723025"/>
            </a:xfrm>
          </p:grpSpPr>
          <p:grpSp>
            <p:nvGrpSpPr>
              <p:cNvPr id="44" name="Google Shape;10827;p75"/>
              <p:cNvGrpSpPr/>
              <p:nvPr/>
            </p:nvGrpSpPr>
            <p:grpSpPr>
              <a:xfrm>
                <a:off x="3332925" y="1157750"/>
                <a:ext cx="1254975" cy="1723025"/>
                <a:chOff x="3332925" y="1157750"/>
                <a:chExt cx="1254975" cy="1723025"/>
              </a:xfrm>
            </p:grpSpPr>
            <p:sp>
              <p:nvSpPr>
                <p:cNvPr id="46" name="Google Shape;10828;p75"/>
                <p:cNvSpPr/>
                <p:nvPr/>
              </p:nvSpPr>
              <p:spPr>
                <a:xfrm>
                  <a:off x="3666200" y="2385775"/>
                  <a:ext cx="666675" cy="495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67" h="19800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7439" y="19181"/>
                        <a:pt x="10205" y="19799"/>
                        <a:pt x="12749" y="19799"/>
                      </a:cubicBezTo>
                      <a:cubicBezTo>
                        <a:pt x="18316" y="19799"/>
                        <a:pt x="22817" y="16837"/>
                        <a:pt x="25088" y="14997"/>
                      </a:cubicBezTo>
                      <a:cubicBezTo>
                        <a:pt x="26090" y="14145"/>
                        <a:pt x="26667" y="13543"/>
                        <a:pt x="26667" y="13543"/>
                      </a:cubicBezTo>
                      <a:cubicBezTo>
                        <a:pt x="25865" y="10761"/>
                        <a:pt x="24436" y="5799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532822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47" name="Google Shape;10829;p75"/>
                <p:cNvSpPr/>
                <p:nvPr/>
              </p:nvSpPr>
              <p:spPr>
                <a:xfrm>
                  <a:off x="3666200" y="2385775"/>
                  <a:ext cx="511925" cy="438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77" h="17554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3835" y="12866"/>
                        <a:pt x="6140" y="6801"/>
                        <a:pt x="8872" y="6250"/>
                      </a:cubicBezTo>
                      <a:cubicBezTo>
                        <a:pt x="9157" y="6194"/>
                        <a:pt x="9421" y="6168"/>
                        <a:pt x="9667" y="6168"/>
                      </a:cubicBezTo>
                      <a:cubicBezTo>
                        <a:pt x="12280" y="6168"/>
                        <a:pt x="12784" y="9066"/>
                        <a:pt x="12807" y="9157"/>
                      </a:cubicBezTo>
                      <a:cubicBezTo>
                        <a:pt x="12857" y="9082"/>
                        <a:pt x="14862" y="5498"/>
                        <a:pt x="17845" y="4395"/>
                      </a:cubicBezTo>
                      <a:cubicBezTo>
                        <a:pt x="19148" y="3894"/>
                        <a:pt x="19975" y="3267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380600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48" name="Google Shape;10830;p75"/>
                <p:cNvSpPr/>
                <p:nvPr/>
              </p:nvSpPr>
              <p:spPr>
                <a:xfrm>
                  <a:off x="4125475" y="2421700"/>
                  <a:ext cx="207400" cy="33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6" h="13560" extrusionOk="0">
                      <a:moveTo>
                        <a:pt x="100" y="1"/>
                      </a:moveTo>
                      <a:cubicBezTo>
                        <a:pt x="25" y="427"/>
                        <a:pt x="0" y="878"/>
                        <a:pt x="25" y="1379"/>
                      </a:cubicBezTo>
                      <a:cubicBezTo>
                        <a:pt x="25" y="1379"/>
                        <a:pt x="5564" y="4287"/>
                        <a:pt x="6717" y="13560"/>
                      </a:cubicBezTo>
                      <a:cubicBezTo>
                        <a:pt x="7719" y="12708"/>
                        <a:pt x="8296" y="12106"/>
                        <a:pt x="8296" y="12106"/>
                      </a:cubicBezTo>
                      <a:cubicBezTo>
                        <a:pt x="7344" y="8898"/>
                        <a:pt x="5614" y="2783"/>
                        <a:pt x="100" y="1"/>
                      </a:cubicBezTo>
                      <a:close/>
                    </a:path>
                  </a:pathLst>
                </a:custGeom>
                <a:solidFill>
                  <a:srgbClr val="7B4F49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49" name="Google Shape;10831;p75"/>
                <p:cNvSpPr/>
                <p:nvPr/>
              </p:nvSpPr>
              <p:spPr>
                <a:xfrm>
                  <a:off x="3806550" y="2325700"/>
                  <a:ext cx="372825" cy="2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13" h="9480" extrusionOk="0">
                      <a:moveTo>
                        <a:pt x="7198" y="0"/>
                      </a:moveTo>
                      <a:cubicBezTo>
                        <a:pt x="7049" y="0"/>
                        <a:pt x="6897" y="2"/>
                        <a:pt x="6742" y="6"/>
                      </a:cubicBezTo>
                      <a:cubicBezTo>
                        <a:pt x="2381" y="132"/>
                        <a:pt x="0" y="1335"/>
                        <a:pt x="251" y="3866"/>
                      </a:cubicBezTo>
                      <a:cubicBezTo>
                        <a:pt x="526" y="6422"/>
                        <a:pt x="6817" y="6272"/>
                        <a:pt x="6917" y="9480"/>
                      </a:cubicBezTo>
                      <a:lnTo>
                        <a:pt x="6943" y="9480"/>
                      </a:lnTo>
                      <a:cubicBezTo>
                        <a:pt x="6993" y="9355"/>
                        <a:pt x="8847" y="6272"/>
                        <a:pt x="12080" y="5445"/>
                      </a:cubicBezTo>
                      <a:cubicBezTo>
                        <a:pt x="14913" y="4718"/>
                        <a:pt x="14161" y="1034"/>
                        <a:pt x="9324" y="182"/>
                      </a:cubicBezTo>
                      <a:cubicBezTo>
                        <a:pt x="8673" y="56"/>
                        <a:pt x="7969" y="0"/>
                        <a:pt x="7198" y="0"/>
                      </a:cubicBezTo>
                      <a:close/>
                    </a:path>
                  </a:pathLst>
                </a:custGeom>
                <a:solidFill>
                  <a:srgbClr val="FF383C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0" name="Google Shape;10832;p75"/>
                <p:cNvSpPr/>
                <p:nvPr/>
              </p:nvSpPr>
              <p:spPr>
                <a:xfrm>
                  <a:off x="4366075" y="1860775"/>
                  <a:ext cx="207425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7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cubicBezTo>
                        <a:pt x="7895" y="6047"/>
                        <a:pt x="7995" y="5520"/>
                        <a:pt x="8045" y="4919"/>
                      </a:cubicBezTo>
                      <a:cubicBezTo>
                        <a:pt x="8296" y="1385"/>
                        <a:pt x="6642" y="307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1" name="Google Shape;10833;p75"/>
                <p:cNvSpPr/>
                <p:nvPr/>
              </p:nvSpPr>
              <p:spPr>
                <a:xfrm>
                  <a:off x="3337875" y="1850850"/>
                  <a:ext cx="199900" cy="2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6" h="9270" extrusionOk="0">
                      <a:moveTo>
                        <a:pt x="3691" y="0"/>
                      </a:moveTo>
                      <a:cubicBezTo>
                        <a:pt x="3314" y="0"/>
                        <a:pt x="2918" y="43"/>
                        <a:pt x="2532" y="153"/>
                      </a:cubicBezTo>
                      <a:cubicBezTo>
                        <a:pt x="1203" y="529"/>
                        <a:pt x="0" y="1682"/>
                        <a:pt x="0" y="4664"/>
                      </a:cubicBezTo>
                      <a:cubicBezTo>
                        <a:pt x="0" y="8144"/>
                        <a:pt x="1998" y="9270"/>
                        <a:pt x="3946" y="9270"/>
                      </a:cubicBezTo>
                      <a:cubicBezTo>
                        <a:pt x="5689" y="9270"/>
                        <a:pt x="7393" y="8369"/>
                        <a:pt x="7594" y="7446"/>
                      </a:cubicBezTo>
                      <a:cubicBezTo>
                        <a:pt x="7995" y="5466"/>
                        <a:pt x="5840" y="404"/>
                        <a:pt x="5840" y="404"/>
                      </a:cubicBezTo>
                      <a:cubicBezTo>
                        <a:pt x="5840" y="404"/>
                        <a:pt x="5514" y="253"/>
                        <a:pt x="4988" y="153"/>
                      </a:cubicBezTo>
                      <a:cubicBezTo>
                        <a:pt x="4623" y="69"/>
                        <a:pt x="4172" y="0"/>
                        <a:pt x="3691" y="0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2" name="Google Shape;10834;p75"/>
                <p:cNvSpPr/>
                <p:nvPr/>
              </p:nvSpPr>
              <p:spPr>
                <a:xfrm>
                  <a:off x="4409925" y="1920400"/>
                  <a:ext cx="121550" cy="11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2" h="4452" extrusionOk="0">
                      <a:moveTo>
                        <a:pt x="2213" y="1"/>
                      </a:moveTo>
                      <a:cubicBezTo>
                        <a:pt x="1483" y="1"/>
                        <a:pt x="853" y="153"/>
                        <a:pt x="853" y="153"/>
                      </a:cubicBezTo>
                      <a:cubicBezTo>
                        <a:pt x="853" y="153"/>
                        <a:pt x="1" y="1531"/>
                        <a:pt x="151" y="2935"/>
                      </a:cubicBezTo>
                      <a:cubicBezTo>
                        <a:pt x="219" y="3715"/>
                        <a:pt x="1193" y="4451"/>
                        <a:pt x="2201" y="4451"/>
                      </a:cubicBezTo>
                      <a:cubicBezTo>
                        <a:pt x="3039" y="4451"/>
                        <a:pt x="3900" y="3944"/>
                        <a:pt x="4286" y="2534"/>
                      </a:cubicBezTo>
                      <a:cubicBezTo>
                        <a:pt x="4861" y="405"/>
                        <a:pt x="3404" y="1"/>
                        <a:pt x="2213" y="1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3" name="Google Shape;10835;p75"/>
                <p:cNvSpPr/>
                <p:nvPr/>
              </p:nvSpPr>
              <p:spPr>
                <a:xfrm>
                  <a:off x="4366075" y="1860775"/>
                  <a:ext cx="194250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0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lnTo>
                        <a:pt x="7770" y="6523"/>
                      </a:lnTo>
                      <a:cubicBezTo>
                        <a:pt x="6648" y="7136"/>
                        <a:pt x="5394" y="7540"/>
                        <a:pt x="4485" y="7540"/>
                      </a:cubicBezTo>
                      <a:cubicBezTo>
                        <a:pt x="3424" y="7540"/>
                        <a:pt x="2836" y="6988"/>
                        <a:pt x="3484" y="5571"/>
                      </a:cubicBezTo>
                      <a:cubicBezTo>
                        <a:pt x="4411" y="3515"/>
                        <a:pt x="4862" y="1360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4" name="Google Shape;10836;p75"/>
                <p:cNvSpPr/>
                <p:nvPr/>
              </p:nvSpPr>
              <p:spPr>
                <a:xfrm>
                  <a:off x="3332925" y="1854675"/>
                  <a:ext cx="204850" cy="22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94" h="9117" extrusionOk="0">
                      <a:moveTo>
                        <a:pt x="5186" y="0"/>
                      </a:moveTo>
                      <a:cubicBezTo>
                        <a:pt x="5010" y="1880"/>
                        <a:pt x="4960" y="4311"/>
                        <a:pt x="5612" y="5890"/>
                      </a:cubicBezTo>
                      <a:cubicBezTo>
                        <a:pt x="6022" y="6849"/>
                        <a:pt x="5290" y="7429"/>
                        <a:pt x="4339" y="7429"/>
                      </a:cubicBezTo>
                      <a:cubicBezTo>
                        <a:pt x="2556" y="7429"/>
                        <a:pt x="0" y="5393"/>
                        <a:pt x="2730" y="0"/>
                      </a:cubicBezTo>
                      <a:lnTo>
                        <a:pt x="2730" y="0"/>
                      </a:lnTo>
                      <a:cubicBezTo>
                        <a:pt x="1401" y="376"/>
                        <a:pt x="198" y="1529"/>
                        <a:pt x="198" y="4511"/>
                      </a:cubicBezTo>
                      <a:cubicBezTo>
                        <a:pt x="198" y="7991"/>
                        <a:pt x="2196" y="9117"/>
                        <a:pt x="4144" y="9117"/>
                      </a:cubicBezTo>
                      <a:cubicBezTo>
                        <a:pt x="5887" y="9117"/>
                        <a:pt x="7591" y="8216"/>
                        <a:pt x="7792" y="7293"/>
                      </a:cubicBezTo>
                      <a:cubicBezTo>
                        <a:pt x="8193" y="5313"/>
                        <a:pt x="6038" y="251"/>
                        <a:pt x="6038" y="251"/>
                      </a:cubicBezTo>
                      <a:cubicBezTo>
                        <a:pt x="6038" y="251"/>
                        <a:pt x="5712" y="100"/>
                        <a:pt x="5186" y="0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5" name="Google Shape;10837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138" y="2532"/>
                      </a:ln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6" name="Google Shape;10838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013" y="6843"/>
                      </a:lnTo>
                      <a:cubicBezTo>
                        <a:pt x="4482" y="7058"/>
                        <a:pt x="4021" y="7150"/>
                        <a:pt x="3627" y="7150"/>
                      </a:cubicBezTo>
                      <a:cubicBezTo>
                        <a:pt x="1120" y="7150"/>
                        <a:pt x="1268" y="3399"/>
                        <a:pt x="2632" y="3334"/>
                      </a:cubicBezTo>
                      <a:cubicBezTo>
                        <a:pt x="3785" y="3259"/>
                        <a:pt x="4737" y="2783"/>
                        <a:pt x="5138" y="2532"/>
                      </a:cubicBez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7" name="Google Shape;10839;p75"/>
                <p:cNvSpPr/>
                <p:nvPr/>
              </p:nvSpPr>
              <p:spPr>
                <a:xfrm>
                  <a:off x="3472575" y="1402450"/>
                  <a:ext cx="971850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74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cubicBezTo>
                        <a:pt x="36292" y="29568"/>
                        <a:pt x="38873" y="22726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8" name="Google Shape;10840;p75"/>
                <p:cNvSpPr/>
                <p:nvPr/>
              </p:nvSpPr>
              <p:spPr>
                <a:xfrm>
                  <a:off x="3472575" y="1402450"/>
                  <a:ext cx="971225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49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lnTo>
                        <a:pt x="29976" y="33102"/>
                      </a:lnTo>
                      <a:cubicBezTo>
                        <a:pt x="27675" y="33697"/>
                        <a:pt x="24950" y="34084"/>
                        <a:pt x="22341" y="34084"/>
                      </a:cubicBezTo>
                      <a:cubicBezTo>
                        <a:pt x="17587" y="34084"/>
                        <a:pt x="13219" y="32799"/>
                        <a:pt x="12507" y="29142"/>
                      </a:cubicBezTo>
                      <a:cubicBezTo>
                        <a:pt x="11104" y="21999"/>
                        <a:pt x="10928" y="14731"/>
                        <a:pt x="21079" y="13954"/>
                      </a:cubicBezTo>
                      <a:cubicBezTo>
                        <a:pt x="21901" y="13891"/>
                        <a:pt x="22714" y="13861"/>
                        <a:pt x="23514" y="13861"/>
                      </a:cubicBezTo>
                      <a:cubicBezTo>
                        <a:pt x="30345" y="13861"/>
                        <a:pt x="36223" y="16008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59" name="Google Shape;10841;p75"/>
                <p:cNvSpPr/>
                <p:nvPr/>
              </p:nvSpPr>
              <p:spPr>
                <a:xfrm>
                  <a:off x="3580350" y="1989950"/>
                  <a:ext cx="213050" cy="20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2" h="8376" extrusionOk="0">
                      <a:moveTo>
                        <a:pt x="4271" y="0"/>
                      </a:moveTo>
                      <a:cubicBezTo>
                        <a:pt x="2004" y="0"/>
                        <a:pt x="149" y="1778"/>
                        <a:pt x="76" y="4038"/>
                      </a:cubicBezTo>
                      <a:cubicBezTo>
                        <a:pt x="0" y="6343"/>
                        <a:pt x="1805" y="8298"/>
                        <a:pt x="4111" y="8374"/>
                      </a:cubicBezTo>
                      <a:cubicBezTo>
                        <a:pt x="4157" y="8375"/>
                        <a:pt x="4204" y="8376"/>
                        <a:pt x="4250" y="8376"/>
                      </a:cubicBezTo>
                      <a:cubicBezTo>
                        <a:pt x="6495" y="8376"/>
                        <a:pt x="8373" y="6598"/>
                        <a:pt x="8447" y="4338"/>
                      </a:cubicBezTo>
                      <a:cubicBezTo>
                        <a:pt x="8522" y="2033"/>
                        <a:pt x="6717" y="78"/>
                        <a:pt x="4412" y="3"/>
                      </a:cubicBezTo>
                      <a:cubicBezTo>
                        <a:pt x="4365" y="1"/>
                        <a:pt x="4318" y="0"/>
                        <a:pt x="4271" y="0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0" name="Google Shape;10842;p75"/>
                <p:cNvSpPr/>
                <p:nvPr/>
              </p:nvSpPr>
              <p:spPr>
                <a:xfrm>
                  <a:off x="4126725" y="1983675"/>
                  <a:ext cx="213675" cy="209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47" h="8377" extrusionOk="0">
                      <a:moveTo>
                        <a:pt x="4272" y="1"/>
                      </a:moveTo>
                      <a:cubicBezTo>
                        <a:pt x="2029" y="1"/>
                        <a:pt x="174" y="1779"/>
                        <a:pt x="101" y="4063"/>
                      </a:cubicBezTo>
                      <a:cubicBezTo>
                        <a:pt x="0" y="6369"/>
                        <a:pt x="1830" y="8299"/>
                        <a:pt x="4136" y="8374"/>
                      </a:cubicBezTo>
                      <a:cubicBezTo>
                        <a:pt x="4182" y="8375"/>
                        <a:pt x="4228" y="8376"/>
                        <a:pt x="4275" y="8376"/>
                      </a:cubicBezTo>
                      <a:cubicBezTo>
                        <a:pt x="6518" y="8376"/>
                        <a:pt x="8373" y="6598"/>
                        <a:pt x="8471" y="4339"/>
                      </a:cubicBezTo>
                      <a:cubicBezTo>
                        <a:pt x="8547" y="2033"/>
                        <a:pt x="6717" y="103"/>
                        <a:pt x="4411" y="3"/>
                      </a:cubicBezTo>
                      <a:cubicBezTo>
                        <a:pt x="4365" y="1"/>
                        <a:pt x="4319" y="1"/>
                        <a:pt x="4272" y="1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1" name="Google Shape;10843;p75"/>
                <p:cNvSpPr/>
                <p:nvPr/>
              </p:nvSpPr>
              <p:spPr>
                <a:xfrm>
                  <a:off x="3416825" y="1157750"/>
                  <a:ext cx="1112175" cy="68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87" h="27276" extrusionOk="0">
                      <a:moveTo>
                        <a:pt x="29601" y="0"/>
                      </a:moveTo>
                      <a:cubicBezTo>
                        <a:pt x="29508" y="0"/>
                        <a:pt x="29415" y="19"/>
                        <a:pt x="29324" y="57"/>
                      </a:cubicBezTo>
                      <a:cubicBezTo>
                        <a:pt x="27569" y="809"/>
                        <a:pt x="31354" y="5721"/>
                        <a:pt x="31354" y="5721"/>
                      </a:cubicBezTo>
                      <a:cubicBezTo>
                        <a:pt x="31354" y="5721"/>
                        <a:pt x="29129" y="2912"/>
                        <a:pt x="23061" y="2912"/>
                      </a:cubicBezTo>
                      <a:cubicBezTo>
                        <a:pt x="22721" y="2912"/>
                        <a:pt x="22369" y="2921"/>
                        <a:pt x="22005" y="2940"/>
                      </a:cubicBezTo>
                      <a:cubicBezTo>
                        <a:pt x="19674" y="3065"/>
                        <a:pt x="16867" y="3566"/>
                        <a:pt x="13459" y="4744"/>
                      </a:cubicBezTo>
                      <a:cubicBezTo>
                        <a:pt x="25" y="9406"/>
                        <a:pt x="0" y="23717"/>
                        <a:pt x="1529" y="27025"/>
                      </a:cubicBezTo>
                      <a:cubicBezTo>
                        <a:pt x="1529" y="27025"/>
                        <a:pt x="6516" y="24293"/>
                        <a:pt x="10953" y="23641"/>
                      </a:cubicBezTo>
                      <a:cubicBezTo>
                        <a:pt x="10953" y="23641"/>
                        <a:pt x="11930" y="15872"/>
                        <a:pt x="12882" y="14844"/>
                      </a:cubicBezTo>
                      <a:cubicBezTo>
                        <a:pt x="12945" y="14780"/>
                        <a:pt x="13001" y="14750"/>
                        <a:pt x="13052" y="14750"/>
                      </a:cubicBezTo>
                      <a:cubicBezTo>
                        <a:pt x="13800" y="14750"/>
                        <a:pt x="13386" y="21235"/>
                        <a:pt x="13785" y="22338"/>
                      </a:cubicBezTo>
                      <a:cubicBezTo>
                        <a:pt x="13785" y="22338"/>
                        <a:pt x="15714" y="22288"/>
                        <a:pt x="17870" y="22263"/>
                      </a:cubicBezTo>
                      <a:cubicBezTo>
                        <a:pt x="18650" y="22254"/>
                        <a:pt x="19460" y="22248"/>
                        <a:pt x="20221" y="22248"/>
                      </a:cubicBezTo>
                      <a:cubicBezTo>
                        <a:pt x="21540" y="22248"/>
                        <a:pt x="22714" y="22265"/>
                        <a:pt x="23334" y="22313"/>
                      </a:cubicBezTo>
                      <a:cubicBezTo>
                        <a:pt x="23334" y="22313"/>
                        <a:pt x="23434" y="16423"/>
                        <a:pt x="22882" y="15095"/>
                      </a:cubicBezTo>
                      <a:cubicBezTo>
                        <a:pt x="22793" y="14873"/>
                        <a:pt x="22807" y="14762"/>
                        <a:pt x="22895" y="14762"/>
                      </a:cubicBezTo>
                      <a:cubicBezTo>
                        <a:pt x="23321" y="14762"/>
                        <a:pt x="25474" y="17379"/>
                        <a:pt x="25765" y="22514"/>
                      </a:cubicBezTo>
                      <a:cubicBezTo>
                        <a:pt x="25765" y="22514"/>
                        <a:pt x="32156" y="23190"/>
                        <a:pt x="34236" y="23742"/>
                      </a:cubicBezTo>
                      <a:cubicBezTo>
                        <a:pt x="34236" y="23742"/>
                        <a:pt x="33509" y="17200"/>
                        <a:pt x="32632" y="15646"/>
                      </a:cubicBezTo>
                      <a:cubicBezTo>
                        <a:pt x="32513" y="15439"/>
                        <a:pt x="32487" y="15342"/>
                        <a:pt x="32530" y="15342"/>
                      </a:cubicBezTo>
                      <a:cubicBezTo>
                        <a:pt x="32810" y="15342"/>
                        <a:pt x="35952" y="19327"/>
                        <a:pt x="36191" y="24268"/>
                      </a:cubicBezTo>
                      <a:cubicBezTo>
                        <a:pt x="36191" y="24268"/>
                        <a:pt x="38898" y="25120"/>
                        <a:pt x="40752" y="26223"/>
                      </a:cubicBezTo>
                      <a:cubicBezTo>
                        <a:pt x="41329" y="26549"/>
                        <a:pt x="41830" y="26900"/>
                        <a:pt x="42131" y="27275"/>
                      </a:cubicBezTo>
                      <a:cubicBezTo>
                        <a:pt x="42131" y="27275"/>
                        <a:pt x="44487" y="12689"/>
                        <a:pt x="35138" y="7250"/>
                      </a:cubicBezTo>
                      <a:cubicBezTo>
                        <a:pt x="35289" y="7200"/>
                        <a:pt x="41128" y="5446"/>
                        <a:pt x="40602" y="3942"/>
                      </a:cubicBezTo>
                      <a:cubicBezTo>
                        <a:pt x="40460" y="3531"/>
                        <a:pt x="39999" y="3352"/>
                        <a:pt x="39365" y="3352"/>
                      </a:cubicBezTo>
                      <a:cubicBezTo>
                        <a:pt x="37643" y="3352"/>
                        <a:pt x="34646" y="4672"/>
                        <a:pt x="33309" y="6248"/>
                      </a:cubicBezTo>
                      <a:cubicBezTo>
                        <a:pt x="33309" y="6248"/>
                        <a:pt x="31324" y="0"/>
                        <a:pt x="29601" y="0"/>
                      </a:cubicBezTo>
                      <a:close/>
                    </a:path>
                  </a:pathLst>
                </a:custGeom>
                <a:solidFill>
                  <a:srgbClr val="F05000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2" name="Google Shape;10844;p75"/>
                <p:cNvSpPr/>
                <p:nvPr/>
              </p:nvSpPr>
              <p:spPr>
                <a:xfrm>
                  <a:off x="3578475" y="1799525"/>
                  <a:ext cx="238750" cy="15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50" h="6116" fill="none" extrusionOk="0">
                      <a:moveTo>
                        <a:pt x="1078" y="6041"/>
                      </a:moveTo>
                      <a:cubicBezTo>
                        <a:pt x="1078" y="6041"/>
                        <a:pt x="0" y="0"/>
                        <a:pt x="4888" y="201"/>
                      </a:cubicBezTo>
                      <a:cubicBezTo>
                        <a:pt x="9549" y="376"/>
                        <a:pt x="8171" y="6116"/>
                        <a:pt x="8171" y="6116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3" name="Google Shape;10845;p75"/>
                <p:cNvSpPr/>
                <p:nvPr/>
              </p:nvSpPr>
              <p:spPr>
                <a:xfrm>
                  <a:off x="4134875" y="1818325"/>
                  <a:ext cx="239375" cy="15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75" h="6141" fill="none" extrusionOk="0">
                      <a:moveTo>
                        <a:pt x="1078" y="6066"/>
                      </a:moveTo>
                      <a:cubicBezTo>
                        <a:pt x="1078" y="6066"/>
                        <a:pt x="0" y="0"/>
                        <a:pt x="4887" y="201"/>
                      </a:cubicBezTo>
                      <a:cubicBezTo>
                        <a:pt x="9574" y="376"/>
                        <a:pt x="8171" y="6141"/>
                        <a:pt x="8171" y="6141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4" name="Google Shape;10846;p75"/>
                <p:cNvSpPr/>
                <p:nvPr/>
              </p:nvSpPr>
              <p:spPr>
                <a:xfrm>
                  <a:off x="3865200" y="1888350"/>
                  <a:ext cx="198875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5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6602" y="2387"/>
                        <a:pt x="7955" y="432"/>
                        <a:pt x="4897" y="57"/>
                      </a:cubicBez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5" name="Google Shape;10847;p75"/>
                <p:cNvSpPr/>
                <p:nvPr/>
              </p:nvSpPr>
              <p:spPr>
                <a:xfrm>
                  <a:off x="3826600" y="2020700"/>
                  <a:ext cx="264425" cy="6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77" h="2733" fill="none" extrusionOk="0">
                      <a:moveTo>
                        <a:pt x="0" y="1"/>
                      </a:moveTo>
                      <a:cubicBezTo>
                        <a:pt x="0" y="1"/>
                        <a:pt x="4562" y="2732"/>
                        <a:pt x="10577" y="377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6" name="Google Shape;10848;p75"/>
                <p:cNvSpPr/>
                <p:nvPr/>
              </p:nvSpPr>
              <p:spPr>
                <a:xfrm>
                  <a:off x="3663050" y="201632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6"/>
                        <a:pt x="1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778" y="627"/>
                        <a:pt x="803" y="401"/>
                      </a:cubicBezTo>
                      <a:cubicBezTo>
                        <a:pt x="803" y="201"/>
                        <a:pt x="627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7" name="Google Shape;10849;p75"/>
                <p:cNvSpPr/>
                <p:nvPr/>
              </p:nvSpPr>
              <p:spPr>
                <a:xfrm>
                  <a:off x="3702525" y="20539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5" y="780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8" name="Google Shape;10850;p75"/>
                <p:cNvSpPr/>
                <p:nvPr/>
              </p:nvSpPr>
              <p:spPr>
                <a:xfrm>
                  <a:off x="3758300" y="20163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01" y="0"/>
                      </a:moveTo>
                      <a:cubicBezTo>
                        <a:pt x="201" y="0"/>
                        <a:pt x="0" y="151"/>
                        <a:pt x="0" y="376"/>
                      </a:cubicBezTo>
                      <a:cubicBezTo>
                        <a:pt x="0" y="602"/>
                        <a:pt x="151" y="777"/>
                        <a:pt x="376" y="777"/>
                      </a:cubicBezTo>
                      <a:cubicBezTo>
                        <a:pt x="391" y="779"/>
                        <a:pt x="405" y="780"/>
                        <a:pt x="419" y="780"/>
                      </a:cubicBezTo>
                      <a:cubicBezTo>
                        <a:pt x="624" y="780"/>
                        <a:pt x="777" y="612"/>
                        <a:pt x="777" y="401"/>
                      </a:cubicBezTo>
                      <a:cubicBezTo>
                        <a:pt x="802" y="201"/>
                        <a:pt x="627" y="0"/>
                        <a:pt x="401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69" name="Google Shape;10851;p75"/>
                <p:cNvSpPr/>
                <p:nvPr/>
              </p:nvSpPr>
              <p:spPr>
                <a:xfrm>
                  <a:off x="3561550" y="19843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0"/>
                      </a:moveTo>
                      <a:cubicBezTo>
                        <a:pt x="201" y="0"/>
                        <a:pt x="26" y="150"/>
                        <a:pt x="26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6" y="779"/>
                        <a:pt x="430" y="779"/>
                        <a:pt x="444" y="779"/>
                      </a:cubicBezTo>
                      <a:cubicBezTo>
                        <a:pt x="649" y="779"/>
                        <a:pt x="803" y="612"/>
                        <a:pt x="803" y="401"/>
                      </a:cubicBezTo>
                      <a:cubicBezTo>
                        <a:pt x="803" y="175"/>
                        <a:pt x="652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0" name="Google Shape;10852;p75"/>
                <p:cNvSpPr/>
                <p:nvPr/>
              </p:nvSpPr>
              <p:spPr>
                <a:xfrm>
                  <a:off x="3591625" y="20401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76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201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1" name="Google Shape;10853;p75"/>
                <p:cNvSpPr/>
                <p:nvPr/>
              </p:nvSpPr>
              <p:spPr>
                <a:xfrm>
                  <a:off x="4233850" y="20363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384" y="1"/>
                      </a:moveTo>
                      <a:cubicBezTo>
                        <a:pt x="180" y="1"/>
                        <a:pt x="26" y="168"/>
                        <a:pt x="26" y="379"/>
                      </a:cubicBezTo>
                      <a:cubicBezTo>
                        <a:pt x="1" y="580"/>
                        <a:pt x="176" y="780"/>
                        <a:pt x="402" y="780"/>
                      </a:cubicBezTo>
                      <a:cubicBezTo>
                        <a:pt x="602" y="780"/>
                        <a:pt x="803" y="605"/>
                        <a:pt x="803" y="404"/>
                      </a:cubicBezTo>
                      <a:cubicBezTo>
                        <a:pt x="803" y="179"/>
                        <a:pt x="653" y="3"/>
                        <a:pt x="427" y="3"/>
                      </a:cubicBezTo>
                      <a:cubicBezTo>
                        <a:pt x="413" y="2"/>
                        <a:pt x="398" y="1"/>
                        <a:pt x="384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2" name="Google Shape;10854;p75"/>
                <p:cNvSpPr/>
                <p:nvPr/>
              </p:nvSpPr>
              <p:spPr>
                <a:xfrm>
                  <a:off x="4191875" y="20707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384" y="0"/>
                      </a:moveTo>
                      <a:cubicBezTo>
                        <a:pt x="179" y="0"/>
                        <a:pt x="24" y="167"/>
                        <a:pt x="1" y="379"/>
                      </a:cubicBezTo>
                      <a:cubicBezTo>
                        <a:pt x="1" y="604"/>
                        <a:pt x="176" y="780"/>
                        <a:pt x="402" y="780"/>
                      </a:cubicBezTo>
                      <a:cubicBezTo>
                        <a:pt x="602" y="780"/>
                        <a:pt x="803" y="629"/>
                        <a:pt x="803" y="404"/>
                      </a:cubicBezTo>
                      <a:cubicBezTo>
                        <a:pt x="803" y="178"/>
                        <a:pt x="627" y="3"/>
                        <a:pt x="427" y="3"/>
                      </a:cubicBezTo>
                      <a:cubicBezTo>
                        <a:pt x="412" y="1"/>
                        <a:pt x="398" y="0"/>
                        <a:pt x="384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3" name="Google Shape;10855;p75"/>
                <p:cNvSpPr/>
                <p:nvPr/>
              </p:nvSpPr>
              <p:spPr>
                <a:xfrm>
                  <a:off x="4139250" y="20294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1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4" name="Google Shape;10856;p75"/>
                <p:cNvSpPr/>
                <p:nvPr/>
              </p:nvSpPr>
              <p:spPr>
                <a:xfrm>
                  <a:off x="4337250" y="20106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6" y="1"/>
                      </a:moveTo>
                      <a:cubicBezTo>
                        <a:pt x="201" y="1"/>
                        <a:pt x="25" y="176"/>
                        <a:pt x="0" y="402"/>
                      </a:cubicBezTo>
                      <a:cubicBezTo>
                        <a:pt x="0" y="602"/>
                        <a:pt x="176" y="803"/>
                        <a:pt x="401" y="803"/>
                      </a:cubicBezTo>
                      <a:cubicBezTo>
                        <a:pt x="602" y="803"/>
                        <a:pt x="777" y="627"/>
                        <a:pt x="802" y="427"/>
                      </a:cubicBezTo>
                      <a:cubicBezTo>
                        <a:pt x="802" y="201"/>
                        <a:pt x="627" y="26"/>
                        <a:pt x="426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5" name="Google Shape;10857;p75"/>
                <p:cNvSpPr/>
                <p:nvPr/>
              </p:nvSpPr>
              <p:spPr>
                <a:xfrm>
                  <a:off x="4303400" y="20645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5"/>
                        <a:pt x="26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803" y="627"/>
                        <a:pt x="803" y="401"/>
                      </a:cubicBezTo>
                      <a:cubicBezTo>
                        <a:pt x="803" y="201"/>
                        <a:pt x="653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6" name="Google Shape;10858;p75"/>
                <p:cNvSpPr/>
                <p:nvPr/>
              </p:nvSpPr>
              <p:spPr>
                <a:xfrm>
                  <a:off x="3416825" y="1231225"/>
                  <a:ext cx="550150" cy="60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06" h="24086" extrusionOk="0">
                      <a:moveTo>
                        <a:pt x="22005" y="1"/>
                      </a:moveTo>
                      <a:cubicBezTo>
                        <a:pt x="19674" y="126"/>
                        <a:pt x="16867" y="627"/>
                        <a:pt x="13459" y="1805"/>
                      </a:cubicBezTo>
                      <a:cubicBezTo>
                        <a:pt x="25" y="6467"/>
                        <a:pt x="0" y="20778"/>
                        <a:pt x="1529" y="24086"/>
                      </a:cubicBezTo>
                      <a:cubicBezTo>
                        <a:pt x="1529" y="24086"/>
                        <a:pt x="6516" y="21354"/>
                        <a:pt x="10953" y="20702"/>
                      </a:cubicBezTo>
                      <a:cubicBezTo>
                        <a:pt x="10953" y="20702"/>
                        <a:pt x="11930" y="12933"/>
                        <a:pt x="12882" y="11905"/>
                      </a:cubicBezTo>
                      <a:cubicBezTo>
                        <a:pt x="12945" y="11841"/>
                        <a:pt x="13001" y="11811"/>
                        <a:pt x="13052" y="11811"/>
                      </a:cubicBezTo>
                      <a:cubicBezTo>
                        <a:pt x="13800" y="11811"/>
                        <a:pt x="13386" y="18296"/>
                        <a:pt x="13785" y="19399"/>
                      </a:cubicBezTo>
                      <a:cubicBezTo>
                        <a:pt x="13785" y="19399"/>
                        <a:pt x="15714" y="19349"/>
                        <a:pt x="17870" y="19324"/>
                      </a:cubicBezTo>
                      <a:cubicBezTo>
                        <a:pt x="12807" y="3660"/>
                        <a:pt x="22005" y="1"/>
                        <a:pt x="22005" y="1"/>
                      </a:cubicBezTo>
                      <a:close/>
                    </a:path>
                  </a:pathLst>
                </a:custGeom>
                <a:solidFill>
                  <a:srgbClr val="A10008">
                    <a:alpha val="3705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7" name="Google Shape;10859;p75"/>
                <p:cNvSpPr/>
                <p:nvPr/>
              </p:nvSpPr>
              <p:spPr>
                <a:xfrm>
                  <a:off x="4295275" y="1339000"/>
                  <a:ext cx="233725" cy="500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49" h="20026" extrusionOk="0">
                      <a:moveTo>
                        <a:pt x="0" y="0"/>
                      </a:moveTo>
                      <a:cubicBezTo>
                        <a:pt x="1" y="1"/>
                        <a:pt x="7619" y="7244"/>
                        <a:pt x="5614" y="18973"/>
                      </a:cubicBezTo>
                      <a:cubicBezTo>
                        <a:pt x="6191" y="19299"/>
                        <a:pt x="6692" y="19650"/>
                        <a:pt x="6993" y="20025"/>
                      </a:cubicBezTo>
                      <a:cubicBezTo>
                        <a:pt x="6993" y="20025"/>
                        <a:pt x="9349" y="5439"/>
                        <a:pt x="0" y="0"/>
                      </a:cubicBezTo>
                      <a:close/>
                    </a:path>
                  </a:pathLst>
                </a:custGeom>
                <a:solidFill>
                  <a:srgbClr val="FC722D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8" name="Google Shape;10860;p75"/>
                <p:cNvSpPr/>
                <p:nvPr/>
              </p:nvSpPr>
              <p:spPr>
                <a:xfrm>
                  <a:off x="3980100" y="2330225"/>
                  <a:ext cx="199275" cy="23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1" h="9299" extrusionOk="0">
                      <a:moveTo>
                        <a:pt x="2382" y="1"/>
                      </a:moveTo>
                      <a:cubicBezTo>
                        <a:pt x="2281" y="51"/>
                        <a:pt x="2181" y="126"/>
                        <a:pt x="2106" y="226"/>
                      </a:cubicBezTo>
                      <a:cubicBezTo>
                        <a:pt x="2106" y="226"/>
                        <a:pt x="5364" y="1179"/>
                        <a:pt x="4737" y="3409"/>
                      </a:cubicBezTo>
                      <a:cubicBezTo>
                        <a:pt x="4086" y="5615"/>
                        <a:pt x="828" y="3735"/>
                        <a:pt x="1" y="9299"/>
                      </a:cubicBezTo>
                      <a:cubicBezTo>
                        <a:pt x="51" y="9174"/>
                        <a:pt x="1905" y="6091"/>
                        <a:pt x="5138" y="5264"/>
                      </a:cubicBezTo>
                      <a:cubicBezTo>
                        <a:pt x="7971" y="4537"/>
                        <a:pt x="7219" y="853"/>
                        <a:pt x="2382" y="1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79" name="Google Shape;10861;p75"/>
                <p:cNvSpPr/>
                <p:nvPr/>
              </p:nvSpPr>
              <p:spPr>
                <a:xfrm>
                  <a:off x="3865200" y="1888350"/>
                  <a:ext cx="130600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4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4471" y="2889"/>
                        <a:pt x="3769" y="2463"/>
                        <a:pt x="3569" y="1686"/>
                      </a:cubicBezTo>
                      <a:cubicBezTo>
                        <a:pt x="3273" y="549"/>
                        <a:pt x="4048" y="354"/>
                        <a:pt x="4614" y="354"/>
                      </a:cubicBezTo>
                      <a:cubicBezTo>
                        <a:pt x="4909" y="354"/>
                        <a:pt x="5148" y="407"/>
                        <a:pt x="5148" y="407"/>
                      </a:cubicBezTo>
                      <a:lnTo>
                        <a:pt x="4897" y="57"/>
                      </a:ln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>
                    <a:alpha val="85270"/>
                  </a:srgbClr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80" name="Google Shape;10862;p75"/>
                <p:cNvSpPr/>
                <p:nvPr/>
              </p:nvSpPr>
              <p:spPr>
                <a:xfrm>
                  <a:off x="4585375" y="1210550"/>
                  <a:ext cx="2525" cy="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" h="477" extrusionOk="0">
                      <a:moveTo>
                        <a:pt x="100" y="0"/>
                      </a:moveTo>
                      <a:lnTo>
                        <a:pt x="100" y="0"/>
                      </a:lnTo>
                      <a:cubicBezTo>
                        <a:pt x="75" y="151"/>
                        <a:pt x="25" y="301"/>
                        <a:pt x="0" y="477"/>
                      </a:cubicBezTo>
                      <a:cubicBezTo>
                        <a:pt x="25" y="326"/>
                        <a:pt x="75" y="176"/>
                        <a:pt x="100" y="0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sp>
            <p:nvSpPr>
              <p:cNvPr id="45" name="Google Shape;10863;p75"/>
              <p:cNvSpPr/>
              <p:nvPr/>
            </p:nvSpPr>
            <p:spPr>
              <a:xfrm>
                <a:off x="3378075" y="1911050"/>
                <a:ext cx="117725" cy="111400"/>
              </a:xfrm>
              <a:custGeom>
                <a:avLst/>
                <a:gdLst/>
                <a:ahLst/>
                <a:cxnLst/>
                <a:rect l="l" t="t" r="r" b="b"/>
                <a:pathLst>
                  <a:path w="4709" h="4456" extrusionOk="0">
                    <a:moveTo>
                      <a:pt x="2300" y="1"/>
                    </a:moveTo>
                    <a:cubicBezTo>
                      <a:pt x="1191" y="1"/>
                      <a:pt x="0" y="425"/>
                      <a:pt x="397" y="2382"/>
                    </a:cubicBezTo>
                    <a:cubicBezTo>
                      <a:pt x="698" y="3909"/>
                      <a:pt x="1605" y="4455"/>
                      <a:pt x="2488" y="4455"/>
                    </a:cubicBezTo>
                    <a:cubicBezTo>
                      <a:pt x="3447" y="4455"/>
                      <a:pt x="4378" y="3813"/>
                      <a:pt x="4482" y="3083"/>
                    </a:cubicBezTo>
                    <a:cubicBezTo>
                      <a:pt x="4708" y="1680"/>
                      <a:pt x="3956" y="251"/>
                      <a:pt x="3956" y="251"/>
                    </a:cubicBezTo>
                    <a:cubicBezTo>
                      <a:pt x="3956" y="251"/>
                      <a:pt x="3152" y="1"/>
                      <a:pt x="2300" y="1"/>
                    </a:cubicBezTo>
                    <a:close/>
                  </a:path>
                </a:pathLst>
              </a:custGeom>
              <a:solidFill>
                <a:srgbClr val="FF706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sp>
        <p:nvSpPr>
          <p:cNvPr id="81" name="Google Shape;195;p6"/>
          <p:cNvSpPr txBox="1"/>
          <p:nvPr/>
        </p:nvSpPr>
        <p:spPr>
          <a:xfrm>
            <a:off x="3600894" y="2666596"/>
            <a:ext cx="7661615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3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ng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ước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í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ỏm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a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ỉa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m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m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4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691974" y="1654008"/>
            <a:ext cx="289715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altLang="en-US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43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200;p7"/>
          <p:cNvSpPr/>
          <p:nvPr/>
        </p:nvSpPr>
        <p:spPr>
          <a:xfrm>
            <a:off x="1013716" y="544392"/>
            <a:ext cx="10082373" cy="5847714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algn="just">
              <a:buSzPts val="2200"/>
            </a:pP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ở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Ai qu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hé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o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á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Nay ở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ệ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ồ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ằ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ế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ô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ế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ắ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ề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ắ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ỗ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ã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ô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a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ú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ườ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qu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á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ỏ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ố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ế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ma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ạc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â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ờ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ạ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á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ộ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ồ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ô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ữ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ữ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!</a:t>
            </a:r>
            <a:endParaRPr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ở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uyệ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ữ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hay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i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i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ạ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ỗi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ất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ơ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719318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701" y="-153282"/>
            <a:ext cx="6502065" cy="1715156"/>
          </a:xfrm>
          <a:prstGeom prst="rect">
            <a:avLst/>
          </a:prstGeom>
        </p:spPr>
      </p:pic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390582" y="1254097"/>
            <a:ext cx="289715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altLang="en-US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Google Shape;195;p6"/>
          <p:cNvSpPr txBox="1"/>
          <p:nvPr/>
        </p:nvSpPr>
        <p:spPr>
          <a:xfrm>
            <a:off x="390582" y="2036448"/>
            <a:ext cx="7661615" cy="3785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</a:t>
            </a:r>
            <a:r>
              <a:rPr lang="en-US" sz="3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uan</a:t>
            </a:r>
            <a:r>
              <a:rPr lang="en-US" sz="3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ệ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endParaRPr lang="en-US" sz="3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228594" indent="-228594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28594" indent="-228594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ọ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28594" indent="-228594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endParaRPr sz="14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flipH="1">
            <a:off x="9054958" y="4369943"/>
            <a:ext cx="2945257" cy="23271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102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975" y="232774"/>
            <a:ext cx="4576460" cy="1715156"/>
          </a:xfrm>
          <a:prstGeom prst="rect">
            <a:avLst/>
          </a:prstGeom>
        </p:spPr>
      </p:pic>
      <p:sp>
        <p:nvSpPr>
          <p:cNvPr id="84" name="Google Shape;229;p9"/>
          <p:cNvSpPr txBox="1"/>
          <p:nvPr/>
        </p:nvSpPr>
        <p:spPr>
          <a:xfrm>
            <a:off x="1013062" y="1523420"/>
            <a:ext cx="10041932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8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/>
          <p:cNvSpPr/>
          <p:nvPr/>
        </p:nvSpPr>
        <p:spPr>
          <a:xfrm>
            <a:off x="1013062" y="2162570"/>
            <a:ext cx="5699388" cy="20312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8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/>
          <p:cNvSpPr/>
          <p:nvPr/>
        </p:nvSpPr>
        <p:spPr>
          <a:xfrm>
            <a:off x="1067528" y="4154756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8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/>
          <p:cNvSpPr/>
          <p:nvPr/>
        </p:nvSpPr>
        <p:spPr>
          <a:xfrm>
            <a:off x="1067528" y="4907235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TBĐ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8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8043209" y="1303680"/>
            <a:ext cx="2818308" cy="4487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418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2844801" y="228600"/>
            <a:ext cx="6409665" cy="11176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484910" y="1941605"/>
            <a:ext cx="44915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32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32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32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</a:t>
            </a:r>
            <a:r>
              <a:rPr lang="vi-VN" sz="3200" dirty="0">
                <a:solidFill>
                  <a:srgbClr val="333333"/>
                </a:solidFill>
                <a:latin typeface="+mj-lt"/>
              </a:rPr>
              <a:t>.</a:t>
            </a:r>
            <a:endParaRPr lang="vi-VN" sz="3200" dirty="0">
              <a:solidFill>
                <a:srgbClr val="333333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94002" y="-2330"/>
            <a:ext cx="5511261" cy="2145977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23">
            <a:alphaModFix/>
          </a:blip>
          <a:srcRect/>
          <a:stretch/>
        </p:blipFill>
        <p:spPr>
          <a:xfrm flipH="1">
            <a:off x="4849402" y="2575390"/>
            <a:ext cx="2945257" cy="2327188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7681377" y="1941605"/>
            <a:ext cx="38288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solidFill>
                  <a:srgbClr val="333333"/>
                </a:solidFill>
                <a:latin typeface="+mj-lt"/>
              </a:rPr>
              <a:t>+</a:t>
            </a:r>
            <a:r>
              <a:rPr lang="vi-VN" sz="3200" b="1" dirty="0">
                <a:solidFill>
                  <a:srgbClr val="333333"/>
                </a:solidFill>
                <a:latin typeface="+mj-lt"/>
              </a:rPr>
              <a:t> Phần 2:</a:t>
            </a:r>
            <a:r>
              <a:rPr lang="vi-VN" sz="32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42285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8</Words>
  <Application>Microsoft Office PowerPoint</Application>
  <PresentationFormat>Widescreen</PresentationFormat>
  <Paragraphs>202</Paragraphs>
  <Slides>27</Slides>
  <Notes>27</Notes>
  <HiddenSlides>0</HiddenSlides>
  <MMClips>8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DengXian</vt:lpstr>
      <vt:lpstr>Arial</vt:lpstr>
      <vt:lpstr>Calibri</vt:lpstr>
      <vt:lpstr>Calibri Light</vt:lpstr>
      <vt:lpstr>Cambria</vt:lpstr>
      <vt:lpstr>Noto Sans Symbols</vt:lpstr>
      <vt:lpstr>Paytone One</vt:lpstr>
      <vt:lpstr>SimSun</vt:lpstr>
      <vt:lpstr>Tahoma</vt:lpstr>
      <vt:lpstr>Times New Roman</vt:lpstr>
      <vt:lpstr>Wingdings</vt:lpstr>
      <vt:lpstr>Office Theme</vt:lpstr>
      <vt:lpstr>Equation</vt:lpstr>
      <vt:lpstr>PowerPoint Presentation</vt:lpstr>
      <vt:lpstr>Một số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uongphan288@gmail.com</dc:creator>
  <cp:lastModifiedBy>Cuongphan288@gmail.com</cp:lastModifiedBy>
  <cp:revision>1</cp:revision>
  <dcterms:created xsi:type="dcterms:W3CDTF">2024-01-16T13:59:42Z</dcterms:created>
  <dcterms:modified xsi:type="dcterms:W3CDTF">2024-01-16T14:00:16Z</dcterms:modified>
</cp:coreProperties>
</file>